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824F848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57100</wp:posOffset>
            </wp:positionH>
            <wp:positionV relativeFrom="topMargin">
              <wp:posOffset>12001500</wp:posOffset>
            </wp:positionV>
            <wp:extent cx="292100" cy="393700"/>
            <wp:effectExtent l="0" t="0" r="12700" b="6350"/>
            <wp:wrapNone/>
            <wp:docPr id="100226" name="图片 100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6" name="图片 10022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二〇二三年齐齐哈尔市初中学业考试</w:t>
      </w:r>
    </w:p>
    <w:p w14:paraId="162DE8C2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18AFB61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17B1B3EF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</w:t>
      </w:r>
      <w:r>
        <w:rPr>
          <w:rFonts w:ascii="宋体" w:hAnsi="宋体" w:eastAsia="宋体" w:cs="宋体"/>
          <w:b/>
          <w:color w:val="auto"/>
          <w:sz w:val="24"/>
        </w:rPr>
        <w:t>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</w:p>
    <w:p w14:paraId="49BA62B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</w:t>
      </w:r>
      <w:r>
        <w:rPr>
          <w:rFonts w:ascii="宋体" w:hAnsi="宋体" w:eastAsia="宋体" w:cs="宋体"/>
          <w:b/>
          <w:color w:val="auto"/>
          <w:sz w:val="24"/>
        </w:rPr>
        <w:t>全卷共三道大题，总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105339C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</w:t>
      </w:r>
      <w:r>
        <w:rPr>
          <w:rFonts w:ascii="宋体" w:hAnsi="宋体" w:eastAsia="宋体" w:cs="宋体"/>
          <w:b/>
          <w:color w:val="auto"/>
          <w:sz w:val="24"/>
        </w:rPr>
        <w:t>使用答题卡的考生，请将答案填写在答题卡的指定位置</w:t>
      </w:r>
    </w:p>
    <w:p w14:paraId="3CE835A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每小题只有一个正确答案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69A06DDF">
      <w:pPr>
        <w:spacing w:line="360" w:lineRule="auto"/>
        <w:jc w:val="left"/>
      </w:pPr>
      <w:r>
        <w:rPr>
          <w:color w:val="auto"/>
        </w:rPr>
        <w:t>1. ﹣9的相反数是【   】</w:t>
      </w:r>
    </w:p>
    <w:p w14:paraId="21516C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. 9</w:t>
      </w:r>
      <w:r>
        <w:tab/>
      </w:r>
      <w:r>
        <w:t>B. ﹣9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" o:title="eqIdd833ea9fd7eb55a1f1aca7cf1fa9f92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rPr>
          <w:color w:val="auto"/>
        </w:rPr>
        <w:t>﹣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" o:title="eqIdd833ea9fd7eb55a1f1aca7cf1fa9f92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1E0622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既是轴对称图形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0F82C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71525" cy="7715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71525" cy="7715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71525" cy="7715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71525" cy="7715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4776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8BFE6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19" o:title="eqId2c2a10a8dd203f97bbee9b06f74ee3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4pt;width:52.2pt;" o:ole="t" filled="f" o:preferrelative="t" stroked="f" coordsize="21600,21600">
            <v:path/>
            <v:fill on="f" focussize="0,0"/>
            <v:stroke on="f" joinstyle="miter"/>
            <v:imagedata r:id="rId21" o:title="eqId4f5f5b3b357e02da22ab28e289d3f88f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4.6pt;width:58.8pt;" o:ole="t" filled="f" o:preferrelative="t" stroked="f" coordsize="21600,21600">
            <v:path/>
            <v:fill on="f" focussize="0,0"/>
            <v:stroke on="f" joinstyle="miter"/>
            <v:imagedata r:id="rId23" o:title="eqIde0d25ee56017e3880501e45a390387a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35pt;width:59.35pt;" o:ole="t" filled="f" o:preferrelative="t" stroked="f" coordsize="21600,21600">
            <v:path/>
            <v:fill on="f" focussize="0,0"/>
            <v:stroke on="f" joinstyle="miter"/>
            <v:imagedata r:id="rId25" o:title="eqIdab7178f17a85c30a35e32c8e666cf01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</w:p>
    <w:p w14:paraId="1EB14D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7" o:title="eqId02e03566282ef39ad17821036f22817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与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把一块含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9" o:title="eqIdf6b86c22b670a8e9f3896f9e8883fbb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三角尺按如图所示的位置摆放，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1pt;width:45.2pt;" o:ole="t" filled="f" o:preferrelative="t" stroked="f" coordsize="21600,21600">
            <v:path/>
            <v:fill on="f" focussize="0,0"/>
            <v:stroke on="f" joinstyle="miter"/>
            <v:imagedata r:id="rId31" o:title="eqId7c9c14d7ac0501707e8d6eb48a956fa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33" o:title="eqId9d57899ad4774aed9ccc7bd23db7215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EECA4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9715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843EE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6" o:title="eqIde1cde7aace5b888a1a1c26fb911e2f4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38" o:title="eqIdb975f35ecfc9641688e682bcee70e1f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40" o:title="eqId67574d7f0bcea29fdbf6efbc68f282b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42" o:title="eqId68a4c9b697e3df2b5469b71d3b5e47a2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</w:p>
    <w:p w14:paraId="09DE10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若几何体是由六个棱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正方体组合而成的，则该几何体左视图的面积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8572C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85825" cy="11144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49AA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4F5AF9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果关于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分式方程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pt;width:53.2pt;" o:ole="t" filled="f" o:preferrelative="t" stroked="f" coordsize="21600,21600">
            <v:path/>
            <v:fill on="f" focussize="0,0"/>
            <v:stroke on="f" joinstyle="miter"/>
            <v:imagedata r:id="rId47" o:title="eqId0bfdc7a9e9d649f8f5469f67fe6ea73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负数，那么实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9086F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fa204d6b5183969f6da37f369eb7293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53" o:title="eqId3dc3eb2b0592ef2352237c35fdb50cd7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5" o:title="eqId0baedc4d7e690ab3f7d80d30ba0a9ef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53" o:title="eqId3dc3eb2b0592ef2352237c35fdb50cd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fa204d6b5183969f6da37f369eb7293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9" o:title="eqId065171a57bc54190862d2d7f653d2eb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</w:p>
    <w:p w14:paraId="21CCAA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校举办文艺汇演，在主持人选拔环节中，有一名男同学和三名女同学表现优异．若从以上四名同学中随机抽取两名同学担任主持人，则刚好抽中一名男同学和一名女同学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B631F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1" o:title="eqIdf89eef3148f2d4d09379767b4af6913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3" o:title="eqId4dac452fbb5ef6dd653e7fbbef63948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65" o:title="eqId56d266a04f3dc7483eddbc26c5e487d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67" o:title="eqId5e6486784415f3537c9a13556c05d89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</w:p>
    <w:p w14:paraId="0F1284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9" o:title="eqId411b38a18046fea8e9fab1f9f9b80a5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1" o:title="eqId3d2c15801fee2405573677484f5dcfa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动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分别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同时出发，沿射线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射线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0dc5c9827dfd0be5a9c85962d6ccbf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匀速运动，且速度的大小相等，连接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7" o:title="eqId15a424b50eaeafa6f302ffd95476cb8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9" o:title="eqId411461db15ee8086332c531e086c40c7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81" o:title="eqId2e0a8cfb3747c454e0698e12857ffae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运动的路程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83" o:title="eqId1e48dabcaa382c3d011e9bdba268463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85" o:title="eqId999c42a021bdc576f097246b9e64d98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87" o:title="eqIdcf231f8f86fb922df4ca0c87f044cec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图像中能反映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87" o:title="eqIdcf231f8f86fb922df4ca0c87f044cec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函数关系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F53E8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2763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233A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38200" cy="10572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19150" cy="10953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57250" cy="10477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9625" cy="10763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F2F2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为提高学生学习兴趣，增强动手实践能力，某校为物理兴趣小组的同学购买了一根长度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6" o:title="eqIdce89d0bf0380c89418a63b15b6e4b0e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导线，将其全部截成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8" o:title="eqId562a294a13dfab5d051e206f60de0af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00" o:title="eqIdf398c9ec30f5dd398b6641201fc521a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长度的导线用于实验操作（每种长度的导线至少一根），则截取方案共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7ADB39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种</w:t>
      </w:r>
    </w:p>
    <w:p w14:paraId="2A2C44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02" o:title="eqId8352b2e643a7ce605334f1b0e572bfb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一部分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坐标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4" o:title="eqId88c3a2f5b0702ea9fbb9dc890457973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06" o:title="eqId9b384412acba251d87902ab928902f1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图像给出下列结论：</w:t>
      </w:r>
    </w:p>
    <w:p w14:paraId="1F98FE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08" o:title="eqId73c21bd0bd90a89b7ff5ac0eacf612a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110" o:title="eqIdebc20d351d51723c9b0a07a20ac1411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12" o:title="eqIdfb1beec07792cbfc2f46de2aa151c5d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53368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15pt;width:131.5pt;" o:ole="t" filled="f" o:preferrelative="t" stroked="f" coordsize="21600,21600">
            <v:path/>
            <v:fill on="f" focussize="0,0"/>
            <v:stroke on="f" joinstyle="miter"/>
            <v:imagedata r:id="rId114" o:title="eqId4c663d51f24bddd620244f0d0fa1d5b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；</w:t>
      </w:r>
    </w:p>
    <w:p w14:paraId="0E1904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⑤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16" o:title="eqId4a574b4e5adc18b94c22822cf1d0b3b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18" o:title="eqIdd14ce27f092b51728a9fd019320b19a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该二次函数图像上，则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120" o:title="eqId1292c47f62023b747f1a4bd615c7528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结论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8A217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15621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C398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23985C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C1AF0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经文化和旅游部数据中心测算，今年春节假期全国国内旅游出游</w:t>
      </w:r>
      <w:r>
        <w:rPr>
          <w:rFonts w:ascii="Times New Roman" w:hAnsi="Times New Roman" w:eastAsia="Times New Roman" w:cs="Times New Roman"/>
          <w:color w:val="000000"/>
        </w:rPr>
        <w:t>308000000</w:t>
      </w:r>
      <w:r>
        <w:rPr>
          <w:rFonts w:ascii="宋体" w:hAnsi="宋体" w:eastAsia="宋体" w:cs="宋体"/>
          <w:color w:val="000000"/>
        </w:rPr>
        <w:t>人次，同比增长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123" o:title="eqId8a5699d71be1f62cd99f28972695720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数据</w:t>
      </w:r>
      <w:r>
        <w:rPr>
          <w:rFonts w:ascii="Times New Roman" w:hAnsi="Times New Roman" w:eastAsia="Times New Roman" w:cs="Times New Roman"/>
          <w:color w:val="000000"/>
        </w:rPr>
        <w:t>308000000</w:t>
      </w:r>
      <w:r>
        <w:rPr>
          <w:rFonts w:ascii="宋体" w:hAnsi="宋体" w:eastAsia="宋体" w:cs="宋体"/>
          <w:color w:val="000000"/>
        </w:rPr>
        <w:t>用科学记数法表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851284471" name="图片 851284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284471" name="图片 851284471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7B33DE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四边形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6" o:title="eqId5cb3f9a5da641be35117fd35ba07a6a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128" o:title="eqIde8d2530e7023b2345c651e8f53629ff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130" o:title="eqIdcfc1f76257275ab4b04f9bc91353567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eqId1dde8112e8eb968fd042418dd632759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请添加一个条件：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使四边形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6" o:title="eqId5cb3f9a5da641be35117fd35ba07a6a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为菱形．</w:t>
      </w:r>
    </w:p>
    <w:p w14:paraId="69C160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8286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8B49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3.2pt;width:89.55pt;" o:ole="t" filled="f" o:preferrelative="t" stroked="f" coordsize="21600,21600">
            <v:path/>
            <v:fill on="f" focussize="0,0"/>
            <v:stroke on="f" joinstyle="miter"/>
            <v:imagedata r:id="rId136" o:title="eqId9872e1bf403a88794962338a1cb9ab8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51284477" name="图片 851284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284477" name="图片 851284477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98EB8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若圆锥的底面半径长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，母线长</w:t>
      </w:r>
      <w:r>
        <w:rPr>
          <w:rFonts w:ascii="Times New Roman" w:hAnsi="Times New Roman" w:eastAsia="Times New Roman" w:cs="Times New Roman"/>
          <w:color w:val="000000"/>
        </w:rPr>
        <w:t>3cm</w:t>
      </w:r>
      <w:r>
        <w:rPr>
          <w:rFonts w:ascii="宋体" w:hAnsi="宋体" w:eastAsia="宋体" w:cs="宋体"/>
          <w:color w:val="000000"/>
        </w:rPr>
        <w:t>，则该圆锥的侧面积为</w:t>
      </w:r>
      <w:r>
        <w:rPr>
          <w:color w:val="000000"/>
        </w:rPr>
        <w:t>______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139" o:title="eqId88ce13774b09ff2edddaf21a072cf60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保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41" o:title="eqId86ebba6ed1add0fe647c0226614b929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5624F9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43" o:title="eqId45bd7e92dae1e0c2af6c33d5e202f54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一支上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45" o:title="eqId2e962997cd558d107b976b424d101e0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一支上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若四边形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9" o:title="eqId411b38a18046fea8e9fab1f9f9b80a5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面积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的正方形，则实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C4295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5430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DE26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矩形纸片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6" o:title="eqId5cb3f9a5da641be35117fd35ba07a6a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0" o:title="eqIdefc6e4b936d7a800e839a30c3839574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2" o:title="eqId7788830ed1cb3b9c5988f70f43595f2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4" o:title="eqIdac047e91852b91af639feec23a9598b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6" o:title="eqId88929f4ba0851730d5f941d426b8754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所在的直线上，且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158" o:title="eqIde46902c589b964c055aee819dc3e4ad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矩形纸片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6" o:title="eqId5cb3f9a5da641be35117fd35ba07a6a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1" o:title="eqId7f9e8449aad35c5d840a3395ea86df6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4" o:title="eqIdac047e91852b91af639feec23a9598b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折痕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6" o:title="eqId88929f4ba0851730d5f941d426b8754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5" o:title="eqId764509115979e9958101808383672ec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9" o:title="eqIda0ed1ec316bc54c37c4286c208f5566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0215e13a9fb5574d5194aeb9507a98a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AB4DF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平面直角坐标系中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3" o:title="eqIdd053b14c8588eee2acbbe44fc37a688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176" o:title="eqIdbb050884d86a19bb016b92e76f5bcbe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79" o:title="eqId1ab9dcd6116087d8f6a933d17d815e5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181" o:title="eqIda18722354086c42e62334983fc50eb6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181" o:title="eqIda18722354086c42e62334983fc50eb6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184" o:title="eqId35dec575333f0256e38271b8e958979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6" o:title="eqId97c01fdc7bc471af0b264a04aef0823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6" o:title="eqId97c01fdc7bc471af0b264a04aef0823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15pt;width:54.45pt;" o:ole="t" filled="f" o:preferrelative="t" stroked="f" coordsize="21600,21600">
            <v:path/>
            <v:fill on="f" focussize="0,0"/>
            <v:stroke on="f" joinstyle="miter"/>
            <v:imagedata r:id="rId189" o:title="eqId270445129513237dec783512860b318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91" o:title="eqIdcd3b9e816b14051f785aa5aae72b8ee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91" o:title="eqIdcd3b9e816b14051f785aa5aae72b8ee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94" o:title="eqIdaec6fef1782362aa72504af97e30e98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6" o:title="eqId43a71fc9c0068109dad138235457066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96" o:title="eqId43a71fc9c0068109dad138235457066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.15pt;width:56.35pt;" o:ole="t" filled="f" o:preferrelative="t" stroked="f" coordsize="21600,21600">
            <v:path/>
            <v:fill on="f" focussize="0,0"/>
            <v:stroke on="f" joinstyle="miter"/>
            <v:imagedata r:id="rId199" o:title="eqIdae2aecd290e18bd17ca8031da39ae4d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1" o:title="eqId04b56e44e4f0424a2b7a45567120a2e4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1" o:title="eqId04b56e44e4f0424a2b7a45567120a2e4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204" o:title="eqIdf2c95b4844c8835c25ad8a628241531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206" o:title="eqId2857fac4963b129d99e79dcb3e13d29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…；按照如此规律操作下去，则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08" o:title="eqIde77973387dada13dd03c0458028cbe4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EE303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8002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CFE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道大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A665B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6.95pt;width:171.55pt;" o:ole="t" filled="f" o:preferrelative="t" stroked="f" coordsize="21600,21600">
            <v:path/>
            <v:fill on="f" focussize="0,0"/>
            <v:stroke on="f" joinstyle="miter"/>
            <v:imagedata r:id="rId211" o:title="eqIdc9f881a7ef73928f1d82a542c25ff8b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color w:val="000000"/>
        </w:rPr>
        <w:t>；</w:t>
      </w:r>
    </w:p>
    <w:p w14:paraId="28DFBF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分解因式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213" o:title="eqIde87245afe43a8f1e89f6128bdf0bad1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color w:val="000000"/>
        </w:rPr>
        <w:t>．</w:t>
      </w:r>
    </w:p>
    <w:p w14:paraId="65DF3F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解方程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15" o:title="eqIdd1fdf7d28b97fb6fe731703f80e122e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462D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了解学生完成书面作业所用时间的情况，进一步优化作业管理，某中学从全校学生中随机抽取部分学生，对他们一周平均每天完成书面作业的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（单位：分钟）进行调查．将调查数据进行整理后分为五组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“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217" o:title="eqIddc8db323c0afbba94debeb22a30da2d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；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“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219" o:title="eqId123d5eada494b8f4ef2dc6cc71d840c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；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组“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85pt;width:55.45pt;" o:ole="t" filled="f" o:preferrelative="t" stroked="f" coordsize="21600,21600">
            <v:path/>
            <v:fill on="f" focussize="0,0"/>
            <v:stroke on="f" joinstyle="miter"/>
            <v:imagedata r:id="rId221" o:title="eqIdb43a4247ccfe3280d2eacf3b26c001d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；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“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85pt;width:53.85pt;" o:ole="t" filled="f" o:preferrelative="t" stroked="f" coordsize="21600,21600">
            <v:path/>
            <v:fill on="f" focussize="0,0"/>
            <v:stroke on="f" joinstyle="miter"/>
            <v:imagedata r:id="rId223" o:title="eqId47e1d44b97032b43271325dab0b4cb2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；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组“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3pt;width:31.4pt;" o:ole="t" filled="f" o:preferrelative="t" stroked="f" coordsize="21600,21600">
            <v:path/>
            <v:fill on="f" focussize="0,0"/>
            <v:stroke on="f" joinstyle="miter"/>
            <v:imagedata r:id="rId225" o:title="eqId2e39b278b227741f14d81ac04afc9c4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．现将调查结果绘制成如下两幅不完整的统计图．</w:t>
      </w:r>
    </w:p>
    <w:p w14:paraId="446E36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71975" cy="16859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3B91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解答下列问题：</w:t>
      </w:r>
    </w:p>
    <w:p w14:paraId="7B19EB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这次调查的样本容量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请补全条形统计图；</w:t>
      </w:r>
    </w:p>
    <w:p w14:paraId="126E1A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扇形统计图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对应的圆心角的度数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228" o:title="eqId83873a9d782f2588c5eedbfe73f9bc2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本次调查数据的中位数落在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组内；</w:t>
      </w:r>
    </w:p>
    <w:p w14:paraId="60726D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中学有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名学生，请你估计该中学一周平均每天完成书面作业不超过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分钟的学生有多少人？</w:t>
      </w:r>
    </w:p>
    <w:p w14:paraId="7FB4AB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0" o:title="eqIddd967903ed5a6f640a5b801ec8be007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32" o:title="eqId60d9142db4dd2ef151bf3d4a63afb61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4" o:title="eqId03902478df1a55bc99703210bccab91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236" o:title="eqId7cbce11aa19b8bd2bf6ee5a834e005d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0dc5c9827dfd0be5a9c85962d6ccbfb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9" o:title="eqId60ef95894ceebaf236170e8832dcf7e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41" o:title="eqId68a83fdd2ba72a2dba0b6b10bb3e06b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51284473" name="图片 851284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284473" name="图片 851284473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43" o:title="eqId3d97cdc586744d208b6f69c9813af97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" o:title="eqIdf52a58fbaf4fea03567e88a9f0f6e37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6" o:title="eqIdd004d2d115b477ade6af7ddb93db0df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9609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2096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EA1B9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0dc5c9827dfd0be5a9c85962d6ccbfb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43" o:title="eqId3d97cdc586744d208b6f69c9813af97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51284479" name="图片 851284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284479" name="图片 851284479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切线；</w:t>
      </w:r>
    </w:p>
    <w:p w14:paraId="699177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251" o:title="eqId432cce1481829c4dfe2bd557f6e9aa4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253" o:title="eqId52e9542e64d2bb646866153e72849b4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图中阴影部分的面积（结果保留</w:t>
      </w:r>
      <w:r>
        <w:rPr>
          <w:rFonts w:ascii="Times New Roman" w:hAnsi="Times New Roman" w:eastAsia="Times New Roman" w:cs="Times New Roman"/>
          <w:i/>
          <w:color w:val="000000"/>
        </w:rPr>
        <w:t>π</w:t>
      </w:r>
      <w:r>
        <w:rPr>
          <w:rFonts w:ascii="宋体" w:hAnsi="宋体" w:eastAsia="宋体" w:cs="宋体"/>
          <w:color w:val="000000"/>
        </w:rPr>
        <w:t>）．</w:t>
      </w:r>
    </w:p>
    <w:p w14:paraId="02DBE3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一辆巡逻车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地出发沿一条笔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51284475" name="图片 851284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284475" name="图片 851284475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公路匀速驶向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地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5" o:title="eqIdd33adb74906403b0b00fcbd9fa691d8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时后，一辆货车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地出发，沿同一路线每小时行驶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千米匀速驶向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地，货车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地填装货物耗时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分钟，然后立即按原路匀速返回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地．巡逻车、货车离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地的距离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千米）与货车出发时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小时）之间的函数关系如图所示，请结合图象解答下列问题：</w:t>
      </w:r>
    </w:p>
    <w:p w14:paraId="529FCE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5240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EA67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地之间的距离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千米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258" o:title="eqId380bbacf854e30e2e747fc286d2b999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0BA13F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线段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0" o:title="eqIdc63e36329f5e0979f5ee776ac5d0632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的函数解析式；</w:t>
      </w:r>
    </w:p>
    <w:p w14:paraId="0107D9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货车出发多少小时两车相距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千米？（直接写出答案即可）</w:t>
      </w:r>
    </w:p>
    <w:p w14:paraId="569B2B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综合与实践</w:t>
      </w:r>
    </w:p>
    <w:p w14:paraId="4AC783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学模型可以用来解决一类问题，是数学应用的基本途径．通过探究图形的变化规律，再结合其他数学知识的内在联系，最终可以获得宝贵的数学经验，并将其运用到更广阔的数学天地．</w:t>
      </w:r>
    </w:p>
    <w:p w14:paraId="7F0B36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09925" cy="27432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D875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发现问题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3" o:title="eqId15c0dbe3c080c4c4636c64803e5c1f7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265" o:title="eqId4c105d6ba18fbb0581fb982175e2eac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67" o:title="eqId047dc9795efa99b6fb9fdf9778085da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1.9pt;width:42.55pt;" o:ole="t" filled="f" o:preferrelative="t" stroked="f" coordsize="21600,21600">
            <v:path/>
            <v:fill on="f" focussize="0,0"/>
            <v:stroke on="f" joinstyle="miter"/>
            <v:imagedata r:id="rId269" o:title="eqIdd38d97f03faed3152db2fd3bd191994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9pt;width:108.75pt;" o:ole="t" filled="f" o:preferrelative="t" stroked="f" coordsize="21600,21600">
            <v:path/>
            <v:fill on="f" focussize="0,0"/>
            <v:stroke on="f" joinstyle="miter"/>
            <v:imagedata r:id="rId271" o:title="eqIdb1d0dd547921b8a35acf7b407fac21b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3" o:title="eqIdd0213c5787a5a6b38d11bceca5567f6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5" o:title="eqIde8120f2eeb724c756b5f84a14c6df52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3" o:title="eqIdd0213c5787a5a6b38d11bceca5567f6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5" o:title="eqIde8120f2eeb724c756b5f84a14c6df52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9" o:title="eqId8455657dde27aabe6adb7b188e031c1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3" o:title="eqIdd0213c5787a5a6b38d11bceca5567f6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5" o:title="eqIde8120f2eeb724c756b5f84a14c6df52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：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283" o:title="eqIdf9b5c0e0724cce5c25a88dca5e9220c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228" o:title="eqId83873a9d782f2588c5eedbfe73f9bc2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38CD5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类比探究：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3" o:title="eqId15c0dbe3c080c4c4636c64803e5c1f7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265" o:title="eqId4c105d6ba18fbb0581fb982175e2eac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67" o:title="eqId047dc9795efa99b6fb9fdf9778085da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1.9pt;width:42.55pt;" o:ole="t" filled="f" o:preferrelative="t" stroked="f" coordsize="21600,21600">
            <v:path/>
            <v:fill on="f" focussize="0,0"/>
            <v:stroke on="f" joinstyle="miter"/>
            <v:imagedata r:id="rId269" o:title="eqIdd38d97f03faed3152db2fd3bd191994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4pt;width:113.95pt;" o:ole="t" filled="f" o:preferrelative="t" stroked="f" coordsize="21600,21600">
            <v:path/>
            <v:fill on="f" focussize="0,0"/>
            <v:stroke on="f" joinstyle="miter"/>
            <v:imagedata r:id="rId290" o:title="eqId1d2ee144fbda9152177857f19d5aaed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3" o:title="eqIdd0213c5787a5a6b38d11bceca5567f6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5" o:title="eqIde8120f2eeb724c756b5f84a14c6df52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3" o:title="eqIdd0213c5787a5a6b38d11bceca5567f6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5" o:title="eqId862730f28c12750ebea0af5edcac5fe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9" o:title="eqId8455657dde27aabe6adb7b188e031c1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请猜想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3" o:title="eqIdd0213c5787a5a6b38d11bceca5567f6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5" o:title="eqIde8120f2eeb724c756b5f84a14c6df52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及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00" o:title="eqId5a72dfbf0138a611174c36ce077e0c4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，并说明理由；</w:t>
      </w:r>
    </w:p>
    <w:p w14:paraId="6C1962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拓展延伸：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3" o:title="eqId15c0dbe3c080c4c4636c64803e5c1f76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265" o:title="eqId4c105d6ba18fbb0581fb982175e2eac9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等腰直角三角形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304" o:title="eqId8a93128719573a60a1bdcf0ede1116b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3" o:title="eqIdd0213c5787a5a6b38d11bceca5567f67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5" o:title="eqIde8120f2eeb724c756b5f84a14c6df527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1" o:title="eqId7f9e8449aad35c5d840a3395ea86df6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9" o:title="eqIda0ed1ec316bc54c37c4286c208f5566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一条直线上，过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11" o:title="eqId5963abe8f421bd99a2aaa94831a951e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47.4pt;" o:ole="t" filled="f" o:preferrelative="t" stroked="f" coordsize="21600,21600">
            <v:path/>
            <v:fill on="f" focussize="0,0"/>
            <v:stroke on="f" joinstyle="miter"/>
            <v:imagedata r:id="rId313" o:title="eqId396632dba26d326a6b69f0bb7016bd1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4" o:title="eqIdac047e91852b91af639feec23a9598b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6" o:title="eqId8c4eccda4edcee29a5f15609e85106d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5" o:title="eqIde8120f2eeb724c756b5f84a14c6df52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19" o:title="eqIdd1165830b314a0dab65ea267e82bd3f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数量关系：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78A121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实践应用：正方形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6" o:title="eqId5cb3f9a5da641be35117fd35ba07a6a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322" o:title="eqIdfcd0ced286a0fbc7e4862f814726427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平面内存在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4" o:title="eqIddad2a36927223bd70f426ba06aea4b4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326" o:title="eqId81d5974e8669eb588401203de18a3ff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28" o:title="eqId1bec03e804f0cea1db5cde2aa185056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30" o:title="eqId9cde75c806c60b4319ba2c1bc2f3dc9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8D3ED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综合与探究</w:t>
      </w:r>
    </w:p>
    <w:p w14:paraId="5A0A88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332" o:title="eqId58d88bbd34102b55fa928e8ff83f0d5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坐标分别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34" o:title="eqIdafa482d7bcaa385bfc3548b42a4bfb6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336" o:title="eqId00ed24bfcc37b79fe9ca61ed8fdf26e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负半轴交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负半轴上一点，且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75pt;width:41.95pt;" o:ole="t" filled="f" o:preferrelative="t" stroked="f" coordsize="21600,21600">
            <v:path/>
            <v:fill on="f" focussize="0,0"/>
            <v:stroke on="f" joinstyle="miter"/>
            <v:imagedata r:id="rId338" o:title="eqId81a7c043568fa59967d1cf74ceb310f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0" o:title="eqIde1a9c6a736e6eac98a676fa3232db5a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42" o:title="eqId2e883f81c66ceef54d2d0556a68ed58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C830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38450" cy="15621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6210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及抛物线的解析式；</w:t>
      </w:r>
    </w:p>
    <w:p w14:paraId="40913D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抛物线位于第一象限图象上的动点，连接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45" o:title="eqId20a541b81584a032f571159ea152c85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47" o:title="eqId63a253c7fdf589ee3dece13d5b5b573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.15pt;width:72.65pt;" o:ole="t" filled="f" o:preferrelative="t" stroked="f" coordsize="21600,21600">
            <v:path/>
            <v:fill on="f" focussize="0,0"/>
            <v:stroke on="f" joinstyle="miter"/>
            <v:imagedata r:id="rId349" o:title="eqIde80f4cb4b4158493eeb50afbfc194d5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</w:t>
      </w:r>
    </w:p>
    <w:p w14:paraId="16B1AB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0dc5c9827dfd0be5a9c85962d6ccbfb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包含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上的动点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垂线，交抛物线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交直线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42" o:title="eqId2e883f81c66ceef54d2d0556a68ed58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若以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顶点的三角形与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53" o:title="eqId8caca03e0c81d4cd5925ff6b2d57661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似，请直接写出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；</w:t>
      </w:r>
    </w:p>
    <w:p w14:paraId="76C4FD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将抛物线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负方向平移得到新抛物线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对应点为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55" o:title="eqIde7c314398e26ffc7164b82946eeb427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对应点为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357" o:title="eqIdb4c8a9c4957431681ddfc77895a8850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抛物线平移过程中，当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4pt;width:56.35pt;" o:ole="t" filled="f" o:preferrelative="t" stroked="f" coordsize="21600,21600">
            <v:path/>
            <v:fill on="f" focussize="0,0"/>
            <v:stroke on="f" joinstyle="miter"/>
            <v:imagedata r:id="rId359" o:title="eqId89a795bdd51e9b33648232369edb16b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时，新抛物线的顶点坐标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4pt;width:56.35pt;" o:ole="t" filled="f" o:preferrelative="t" stroked="f" coordsize="21600,21600">
            <v:path/>
            <v:fill on="f" focussize="0,0"/>
            <v:stroke on="f" joinstyle="miter"/>
            <v:imagedata r:id="rId359" o:title="eqId89a795bdd51e9b33648232369edb16b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9C11030">
      <w:pPr>
        <w:spacing w:line="360" w:lineRule="auto"/>
        <w:jc w:val="left"/>
        <w:textAlignment w:val="center"/>
        <w:rPr>
          <w:color w:val="000000"/>
        </w:rPr>
      </w:pPr>
    </w:p>
    <w:p w14:paraId="566B52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6D7C33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CA9528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2F697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A48639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B1B2E5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16935E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88505F"/>
    <w:rsid w:val="342B7887"/>
    <w:rsid w:val="38274566"/>
    <w:rsid w:val="460F004B"/>
    <w:rsid w:val="4B724267"/>
    <w:rsid w:val="58625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png"/><Relationship Id="rId93" Type="http://schemas.openxmlformats.org/officeDocument/2006/relationships/image" Target="media/image45.png"/><Relationship Id="rId92" Type="http://schemas.openxmlformats.org/officeDocument/2006/relationships/image" Target="media/image44.png"/><Relationship Id="rId91" Type="http://schemas.openxmlformats.org/officeDocument/2006/relationships/image" Target="media/image43.png"/><Relationship Id="rId90" Type="http://schemas.openxmlformats.org/officeDocument/2006/relationships/image" Target="media/image42.png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" Type="http://schemas.openxmlformats.org/officeDocument/2006/relationships/image" Target="media/image37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5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7" Type="http://schemas.openxmlformats.org/officeDocument/2006/relationships/oleObject" Target="embeddings/oleObject22.bin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png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2" Type="http://schemas.openxmlformats.org/officeDocument/2006/relationships/fontTable" Target="fontTable.xml"/><Relationship Id="rId361" Type="http://schemas.openxmlformats.org/officeDocument/2006/relationships/customXml" Target="../customXml/item1.xml"/><Relationship Id="rId360" Type="http://schemas.openxmlformats.org/officeDocument/2006/relationships/oleObject" Target="embeddings/oleObject189.bin"/><Relationship Id="rId36" Type="http://schemas.openxmlformats.org/officeDocument/2006/relationships/image" Target="media/image16.wmf"/><Relationship Id="rId359" Type="http://schemas.openxmlformats.org/officeDocument/2006/relationships/image" Target="media/image162.wmf"/><Relationship Id="rId358" Type="http://schemas.openxmlformats.org/officeDocument/2006/relationships/oleObject" Target="embeddings/oleObject188.bin"/><Relationship Id="rId357" Type="http://schemas.openxmlformats.org/officeDocument/2006/relationships/image" Target="media/image161.wmf"/><Relationship Id="rId356" Type="http://schemas.openxmlformats.org/officeDocument/2006/relationships/oleObject" Target="embeddings/oleObject187.bin"/><Relationship Id="rId355" Type="http://schemas.openxmlformats.org/officeDocument/2006/relationships/image" Target="media/image160.wmf"/><Relationship Id="rId354" Type="http://schemas.openxmlformats.org/officeDocument/2006/relationships/oleObject" Target="embeddings/oleObject186.bin"/><Relationship Id="rId353" Type="http://schemas.openxmlformats.org/officeDocument/2006/relationships/image" Target="media/image159.wmf"/><Relationship Id="rId352" Type="http://schemas.openxmlformats.org/officeDocument/2006/relationships/oleObject" Target="embeddings/oleObject185.bin"/><Relationship Id="rId351" Type="http://schemas.openxmlformats.org/officeDocument/2006/relationships/oleObject" Target="embeddings/oleObject184.bin"/><Relationship Id="rId350" Type="http://schemas.openxmlformats.org/officeDocument/2006/relationships/oleObject" Target="embeddings/oleObject183.bin"/><Relationship Id="rId35" Type="http://schemas.openxmlformats.org/officeDocument/2006/relationships/oleObject" Target="embeddings/oleObject11.bin"/><Relationship Id="rId349" Type="http://schemas.openxmlformats.org/officeDocument/2006/relationships/image" Target="media/image158.wmf"/><Relationship Id="rId348" Type="http://schemas.openxmlformats.org/officeDocument/2006/relationships/oleObject" Target="embeddings/oleObject182.bin"/><Relationship Id="rId347" Type="http://schemas.openxmlformats.org/officeDocument/2006/relationships/image" Target="media/image157.wmf"/><Relationship Id="rId346" Type="http://schemas.openxmlformats.org/officeDocument/2006/relationships/oleObject" Target="embeddings/oleObject181.bin"/><Relationship Id="rId345" Type="http://schemas.openxmlformats.org/officeDocument/2006/relationships/image" Target="media/image156.wmf"/><Relationship Id="rId344" Type="http://schemas.openxmlformats.org/officeDocument/2006/relationships/oleObject" Target="embeddings/oleObject180.bin"/><Relationship Id="rId343" Type="http://schemas.openxmlformats.org/officeDocument/2006/relationships/image" Target="media/image155.png"/><Relationship Id="rId342" Type="http://schemas.openxmlformats.org/officeDocument/2006/relationships/image" Target="media/image154.wmf"/><Relationship Id="rId341" Type="http://schemas.openxmlformats.org/officeDocument/2006/relationships/oleObject" Target="embeddings/oleObject179.bin"/><Relationship Id="rId340" Type="http://schemas.openxmlformats.org/officeDocument/2006/relationships/image" Target="media/image153.wmf"/><Relationship Id="rId34" Type="http://schemas.openxmlformats.org/officeDocument/2006/relationships/image" Target="media/image15.png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2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1.wmf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0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49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48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73.bin"/><Relationship Id="rId328" Type="http://schemas.openxmlformats.org/officeDocument/2006/relationships/image" Target="media/image147.wmf"/><Relationship Id="rId327" Type="http://schemas.openxmlformats.org/officeDocument/2006/relationships/oleObject" Target="embeddings/oleObject172.bin"/><Relationship Id="rId326" Type="http://schemas.openxmlformats.org/officeDocument/2006/relationships/image" Target="media/image146.wmf"/><Relationship Id="rId325" Type="http://schemas.openxmlformats.org/officeDocument/2006/relationships/oleObject" Target="embeddings/oleObject171.bin"/><Relationship Id="rId324" Type="http://schemas.openxmlformats.org/officeDocument/2006/relationships/image" Target="media/image145.wmf"/><Relationship Id="rId323" Type="http://schemas.openxmlformats.org/officeDocument/2006/relationships/oleObject" Target="embeddings/oleObject170.bin"/><Relationship Id="rId322" Type="http://schemas.openxmlformats.org/officeDocument/2006/relationships/image" Target="media/image144.wmf"/><Relationship Id="rId321" Type="http://schemas.openxmlformats.org/officeDocument/2006/relationships/oleObject" Target="embeddings/oleObject169.bin"/><Relationship Id="rId320" Type="http://schemas.openxmlformats.org/officeDocument/2006/relationships/oleObject" Target="embeddings/oleObject168.bin"/><Relationship Id="rId32" Type="http://schemas.openxmlformats.org/officeDocument/2006/relationships/oleObject" Target="embeddings/oleObject10.bin"/><Relationship Id="rId319" Type="http://schemas.openxmlformats.org/officeDocument/2006/relationships/image" Target="media/image143.wmf"/><Relationship Id="rId318" Type="http://schemas.openxmlformats.org/officeDocument/2006/relationships/oleObject" Target="embeddings/oleObject167.bin"/><Relationship Id="rId317" Type="http://schemas.openxmlformats.org/officeDocument/2006/relationships/oleObject" Target="embeddings/oleObject166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65.bin"/><Relationship Id="rId314" Type="http://schemas.openxmlformats.org/officeDocument/2006/relationships/oleObject" Target="embeddings/oleObject164.bin"/><Relationship Id="rId313" Type="http://schemas.openxmlformats.org/officeDocument/2006/relationships/image" Target="media/image141.wmf"/><Relationship Id="rId312" Type="http://schemas.openxmlformats.org/officeDocument/2006/relationships/oleObject" Target="embeddings/oleObject163.bin"/><Relationship Id="rId311" Type="http://schemas.openxmlformats.org/officeDocument/2006/relationships/image" Target="media/image140.wmf"/><Relationship Id="rId310" Type="http://schemas.openxmlformats.org/officeDocument/2006/relationships/oleObject" Target="embeddings/oleObject162.bin"/><Relationship Id="rId31" Type="http://schemas.openxmlformats.org/officeDocument/2006/relationships/image" Target="media/image13.wmf"/><Relationship Id="rId309" Type="http://schemas.openxmlformats.org/officeDocument/2006/relationships/oleObject" Target="embeddings/oleObject161.bin"/><Relationship Id="rId308" Type="http://schemas.openxmlformats.org/officeDocument/2006/relationships/oleObject" Target="embeddings/oleObject160.bin"/><Relationship Id="rId307" Type="http://schemas.openxmlformats.org/officeDocument/2006/relationships/oleObject" Target="embeddings/oleObject159.bin"/><Relationship Id="rId306" Type="http://schemas.openxmlformats.org/officeDocument/2006/relationships/oleObject" Target="embeddings/oleObject158.bin"/><Relationship Id="rId305" Type="http://schemas.openxmlformats.org/officeDocument/2006/relationships/oleObject" Target="embeddings/oleObject157.bin"/><Relationship Id="rId304" Type="http://schemas.openxmlformats.org/officeDocument/2006/relationships/image" Target="media/image139.wmf"/><Relationship Id="rId303" Type="http://schemas.openxmlformats.org/officeDocument/2006/relationships/oleObject" Target="embeddings/oleObject156.bin"/><Relationship Id="rId302" Type="http://schemas.openxmlformats.org/officeDocument/2006/relationships/oleObject" Target="embeddings/oleObject155.bin"/><Relationship Id="rId301" Type="http://schemas.openxmlformats.org/officeDocument/2006/relationships/oleObject" Target="embeddings/oleObject154.bin"/><Relationship Id="rId300" Type="http://schemas.openxmlformats.org/officeDocument/2006/relationships/image" Target="media/image138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53.bin"/><Relationship Id="rId298" Type="http://schemas.openxmlformats.org/officeDocument/2006/relationships/oleObject" Target="embeddings/oleObject152.bin"/><Relationship Id="rId297" Type="http://schemas.openxmlformats.org/officeDocument/2006/relationships/oleObject" Target="embeddings/oleObject151.bin"/><Relationship Id="rId296" Type="http://schemas.openxmlformats.org/officeDocument/2006/relationships/oleObject" Target="embeddings/oleObject150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49.bin"/><Relationship Id="rId293" Type="http://schemas.openxmlformats.org/officeDocument/2006/relationships/oleObject" Target="embeddings/oleObject148.bin"/><Relationship Id="rId292" Type="http://schemas.openxmlformats.org/officeDocument/2006/relationships/oleObject" Target="embeddings/oleObject147.bin"/><Relationship Id="rId291" Type="http://schemas.openxmlformats.org/officeDocument/2006/relationships/oleObject" Target="embeddings/oleObject146.bin"/><Relationship Id="rId290" Type="http://schemas.openxmlformats.org/officeDocument/2006/relationships/image" Target="media/image136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5.bin"/><Relationship Id="rId288" Type="http://schemas.openxmlformats.org/officeDocument/2006/relationships/oleObject" Target="embeddings/oleObject144.bin"/><Relationship Id="rId287" Type="http://schemas.openxmlformats.org/officeDocument/2006/relationships/oleObject" Target="embeddings/oleObject143.bin"/><Relationship Id="rId286" Type="http://schemas.openxmlformats.org/officeDocument/2006/relationships/oleObject" Target="embeddings/oleObject142.bin"/><Relationship Id="rId285" Type="http://schemas.openxmlformats.org/officeDocument/2006/relationships/oleObject" Target="embeddings/oleObject141.bin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39.bin"/><Relationship Id="rId281" Type="http://schemas.openxmlformats.org/officeDocument/2006/relationships/oleObject" Target="embeddings/oleObject138.bin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8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36.bin"/><Relationship Id="rId277" Type="http://schemas.openxmlformats.org/officeDocument/2006/relationships/oleObject" Target="embeddings/oleObject135.bin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26.png"/><Relationship Id="rId260" Type="http://schemas.openxmlformats.org/officeDocument/2006/relationships/image" Target="media/image125.wmf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3.png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21.bin"/><Relationship Id="rId248" Type="http://schemas.openxmlformats.org/officeDocument/2006/relationships/oleObject" Target="embeddings/oleObject120.bin"/><Relationship Id="rId247" Type="http://schemas.openxmlformats.org/officeDocument/2006/relationships/image" Target="media/image119.png"/><Relationship Id="rId246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44" Type="http://schemas.openxmlformats.org/officeDocument/2006/relationships/oleObject" Target="embeddings/oleObject118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1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09.png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5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1.bin"/><Relationship Id="rId21" Type="http://schemas.openxmlformats.org/officeDocument/2006/relationships/image" Target="media/image8.wmf"/><Relationship Id="rId209" Type="http://schemas.openxmlformats.org/officeDocument/2006/relationships/image" Target="media/image100.png"/><Relationship Id="rId208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202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oleObject" Target="embeddings/oleObject94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7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6.bin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3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1.bin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6.png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5.bin"/><Relationship Id="rId163" Type="http://schemas.openxmlformats.org/officeDocument/2006/relationships/oleObject" Target="embeddings/oleObject74.bin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5.png"/><Relationship Id="rId159" Type="http://schemas.openxmlformats.org/officeDocument/2006/relationships/oleObject" Target="embeddings/oleObject71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5.wmf"/><Relationship Id="rId15" Type="http://schemas.openxmlformats.org/officeDocument/2006/relationships/image" Target="media/image4.png"/><Relationship Id="rId149" Type="http://schemas.openxmlformats.org/officeDocument/2006/relationships/oleObject" Target="embeddings/oleObject66.bin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png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3.png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7.png"/><Relationship Id="rId133" Type="http://schemas.openxmlformats.org/officeDocument/2006/relationships/oleObject" Target="embeddings/oleObject58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2.wmf"/><Relationship Id="rId123" Type="http://schemas.openxmlformats.org/officeDocument/2006/relationships/image" Target="media/image61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0.png"/><Relationship Id="rId120" Type="http://schemas.openxmlformats.org/officeDocument/2006/relationships/image" Target="media/image59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74</Words>
  <Characters>2381</Characters>
  <Lines>0</Lines>
  <Paragraphs>0</Paragraphs>
  <TotalTime>4</TotalTime>
  <ScaleCrop>false</ScaleCrop>
  <LinksUpToDate>false</LinksUpToDate>
  <CharactersWithSpaces>255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16:40:00Z</dcterms:created>
  <dc:creator>学科网试题生产平台</dc:creator>
  <dc:description>3268867328131072</dc:description>
  <cp:lastModifiedBy>上帝掷骰子吗</cp:lastModifiedBy>
  <dcterms:modified xsi:type="dcterms:W3CDTF">2024-07-19T05:45:0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CFC9124DCA64E4B8EBF674A525B1112_12</vt:lpwstr>
  </property>
</Properties>
</file>